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4330" w:rsidRPr="009816DA" w:rsidRDefault="0066226E" w:rsidP="00B13EF8">
      <w:pPr>
        <w:spacing w:line="240" w:lineRule="auto"/>
        <w:jc w:val="center"/>
        <w:rPr>
          <w:rFonts w:cs="Times New Roman"/>
          <w:b/>
          <w:sz w:val="28"/>
          <w:szCs w:val="28"/>
        </w:rPr>
      </w:pPr>
      <w:r w:rsidRPr="009816DA">
        <w:rPr>
          <w:rFonts w:cs="Times New Roman"/>
          <w:b/>
          <w:noProof/>
          <w:sz w:val="28"/>
          <w:szCs w:val="28"/>
          <w:lang w:eastAsia="es-E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201930</wp:posOffset>
            </wp:positionH>
            <wp:positionV relativeFrom="paragraph">
              <wp:posOffset>-401955</wp:posOffset>
            </wp:positionV>
            <wp:extent cx="798830" cy="765175"/>
            <wp:effectExtent l="19050" t="0" r="1270" b="0"/>
            <wp:wrapNone/>
            <wp:docPr id="3" name="Imagen 3" descr="http://www.espol.edu.ec/espol/images/index_r34_c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espol.edu.ec/espol/images/index_r34_c2.gif"/>
                    <pic:cNvPicPr>
                      <a:picLocks noChangeAspect="1" noChangeArrowheads="1"/>
                    </pic:cNvPicPr>
                  </pic:nvPicPr>
                  <pic:blipFill>
                    <a:blip r:embed="rId5" r:link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830" cy="765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816DA">
        <w:rPr>
          <w:rFonts w:cs="Times New Roman"/>
          <w:b/>
          <w:noProof/>
          <w:sz w:val="28"/>
          <w:szCs w:val="28"/>
          <w:lang w:eastAsia="es-E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5401945</wp:posOffset>
            </wp:positionH>
            <wp:positionV relativeFrom="paragraph">
              <wp:posOffset>-231775</wp:posOffset>
            </wp:positionV>
            <wp:extent cx="1137285" cy="457200"/>
            <wp:effectExtent l="19050" t="0" r="5715" b="0"/>
            <wp:wrapNone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13EF8" w:rsidRPr="009816DA">
        <w:rPr>
          <w:rFonts w:cs="Times New Roman"/>
          <w:b/>
          <w:sz w:val="28"/>
          <w:szCs w:val="28"/>
        </w:rPr>
        <w:t>ESCUELA SUPERIOR POLITECNICA DEL LITORAL</w:t>
      </w:r>
    </w:p>
    <w:p w:rsidR="00B13EF8" w:rsidRPr="009816DA" w:rsidRDefault="00B13EF8" w:rsidP="00B13EF8">
      <w:pPr>
        <w:spacing w:line="240" w:lineRule="auto"/>
        <w:jc w:val="center"/>
        <w:rPr>
          <w:rFonts w:cs="Times New Roman"/>
          <w:b/>
          <w:sz w:val="28"/>
          <w:szCs w:val="28"/>
        </w:rPr>
      </w:pPr>
      <w:r w:rsidRPr="009816DA">
        <w:rPr>
          <w:rFonts w:cs="Times New Roman"/>
          <w:b/>
          <w:sz w:val="28"/>
          <w:szCs w:val="28"/>
        </w:rPr>
        <w:t>Instituto de Ciencias Matemáticas</w:t>
      </w:r>
    </w:p>
    <w:p w:rsidR="00B13EF8" w:rsidRPr="009816DA" w:rsidRDefault="00E83819" w:rsidP="00B13EF8">
      <w:pPr>
        <w:spacing w:line="240" w:lineRule="auto"/>
        <w:jc w:val="center"/>
        <w:rPr>
          <w:rFonts w:cs="Times New Roman"/>
          <w:b/>
          <w:sz w:val="28"/>
          <w:szCs w:val="28"/>
        </w:rPr>
      </w:pPr>
      <w:r w:rsidRPr="009816DA">
        <w:rPr>
          <w:rFonts w:cs="Times New Roman"/>
          <w:b/>
          <w:sz w:val="28"/>
          <w:szCs w:val="28"/>
        </w:rPr>
        <w:t>Primera Evaluación</w:t>
      </w:r>
      <w:r w:rsidR="00B13EF8" w:rsidRPr="009816DA">
        <w:rPr>
          <w:rFonts w:cs="Times New Roman"/>
          <w:b/>
          <w:sz w:val="28"/>
          <w:szCs w:val="28"/>
        </w:rPr>
        <w:t xml:space="preserve"> de Álgebra Lineal para Ingeniería en Auditoría y CPA</w:t>
      </w:r>
    </w:p>
    <w:p w:rsidR="00B13EF8" w:rsidRPr="009816DA" w:rsidRDefault="00B13EF8" w:rsidP="00B13EF8">
      <w:pPr>
        <w:spacing w:line="240" w:lineRule="auto"/>
        <w:jc w:val="center"/>
        <w:rPr>
          <w:rFonts w:cs="Times New Roman"/>
          <w:sz w:val="28"/>
          <w:szCs w:val="28"/>
        </w:rPr>
      </w:pPr>
      <w:r w:rsidRPr="009816DA">
        <w:rPr>
          <w:rFonts w:cs="Times New Roman"/>
          <w:sz w:val="28"/>
          <w:szCs w:val="28"/>
        </w:rPr>
        <w:t>Guayaquil, 0</w:t>
      </w:r>
      <w:r w:rsidR="00E83819" w:rsidRPr="009816DA">
        <w:rPr>
          <w:rFonts w:cs="Times New Roman"/>
          <w:sz w:val="28"/>
          <w:szCs w:val="28"/>
        </w:rPr>
        <w:t>7</w:t>
      </w:r>
      <w:r w:rsidRPr="009816DA">
        <w:rPr>
          <w:rFonts w:cs="Times New Roman"/>
          <w:sz w:val="28"/>
          <w:szCs w:val="28"/>
        </w:rPr>
        <w:t xml:space="preserve"> de </w:t>
      </w:r>
      <w:r w:rsidR="00E83819" w:rsidRPr="009816DA">
        <w:rPr>
          <w:rFonts w:cs="Times New Roman"/>
          <w:sz w:val="28"/>
          <w:szCs w:val="28"/>
        </w:rPr>
        <w:t>Julio</w:t>
      </w:r>
      <w:r w:rsidRPr="009816DA">
        <w:rPr>
          <w:rFonts w:cs="Times New Roman"/>
          <w:sz w:val="28"/>
          <w:szCs w:val="28"/>
        </w:rPr>
        <w:t xml:space="preserve"> de 201</w:t>
      </w:r>
      <w:r w:rsidR="00E83819" w:rsidRPr="009816DA">
        <w:rPr>
          <w:rFonts w:cs="Times New Roman"/>
          <w:sz w:val="28"/>
          <w:szCs w:val="28"/>
        </w:rPr>
        <w:t>1</w:t>
      </w:r>
      <w:r w:rsidRPr="009816DA">
        <w:rPr>
          <w:rFonts w:cs="Times New Roman"/>
          <w:sz w:val="28"/>
          <w:szCs w:val="28"/>
        </w:rPr>
        <w:t xml:space="preserve"> </w:t>
      </w:r>
    </w:p>
    <w:p w:rsidR="009816DA" w:rsidRDefault="009816DA" w:rsidP="00B13EF8">
      <w:pPr>
        <w:spacing w:line="240" w:lineRule="auto"/>
        <w:jc w:val="both"/>
        <w:rPr>
          <w:rFonts w:cs="Times New Roman"/>
          <w:sz w:val="28"/>
          <w:szCs w:val="28"/>
        </w:rPr>
      </w:pPr>
    </w:p>
    <w:p w:rsidR="00B13EF8" w:rsidRPr="009816DA" w:rsidRDefault="00B13EF8" w:rsidP="00B13EF8">
      <w:pPr>
        <w:spacing w:line="240" w:lineRule="auto"/>
        <w:jc w:val="both"/>
        <w:rPr>
          <w:rFonts w:cs="Times New Roman"/>
          <w:sz w:val="28"/>
          <w:szCs w:val="28"/>
        </w:rPr>
      </w:pPr>
      <w:r w:rsidRPr="009816DA">
        <w:rPr>
          <w:rFonts w:cs="Times New Roman"/>
          <w:sz w:val="28"/>
          <w:szCs w:val="28"/>
        </w:rPr>
        <w:t>Nombre:…………………………………………………</w:t>
      </w:r>
      <w:r w:rsidR="009816DA">
        <w:rPr>
          <w:rFonts w:cs="Times New Roman"/>
          <w:sz w:val="28"/>
          <w:szCs w:val="28"/>
        </w:rPr>
        <w:t>………………………..</w:t>
      </w:r>
      <w:r w:rsidR="009816DA">
        <w:rPr>
          <w:rFonts w:cs="Times New Roman"/>
          <w:sz w:val="28"/>
          <w:szCs w:val="28"/>
        </w:rPr>
        <w:tab/>
      </w:r>
      <w:r w:rsidRPr="009816DA">
        <w:rPr>
          <w:rFonts w:cs="Times New Roman"/>
          <w:sz w:val="28"/>
          <w:szCs w:val="28"/>
        </w:rPr>
        <w:t>Paralelo:………</w:t>
      </w:r>
    </w:p>
    <w:p w:rsidR="009816DA" w:rsidRDefault="009816DA" w:rsidP="00B13EF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16DA" w:rsidRDefault="009816DA" w:rsidP="009816DA">
      <w:r>
        <w:t xml:space="preserve">1.- (6 puntos) Defina: </w:t>
      </w:r>
    </w:p>
    <w:p w:rsidR="009816DA" w:rsidRDefault="009816DA" w:rsidP="009816DA">
      <w:r>
        <w:t>a) Subespacio vectorial</w:t>
      </w:r>
    </w:p>
    <w:p w:rsidR="009816DA" w:rsidRDefault="009816DA" w:rsidP="009816DA"/>
    <w:p w:rsidR="009816DA" w:rsidRDefault="009816DA" w:rsidP="009816DA"/>
    <w:p w:rsidR="009816DA" w:rsidRDefault="009816DA" w:rsidP="009816DA">
      <w:r>
        <w:t>b) Conjunto Linealmente independiente de vectores</w:t>
      </w:r>
    </w:p>
    <w:p w:rsidR="009816DA" w:rsidRDefault="009816DA" w:rsidP="00B13EF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16DA" w:rsidRDefault="009816DA" w:rsidP="00B13EF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16DA" w:rsidRDefault="009816DA" w:rsidP="009816DA">
      <w:r>
        <w:t>c) Base de un espacio vectorial</w:t>
      </w:r>
    </w:p>
    <w:p w:rsidR="009816DA" w:rsidRDefault="009816DA" w:rsidP="009816DA"/>
    <w:p w:rsidR="009816DA" w:rsidRDefault="009816DA" w:rsidP="009816DA"/>
    <w:p w:rsidR="00B13EF8" w:rsidRPr="009816DA" w:rsidRDefault="009816DA" w:rsidP="009816DA">
      <w:r>
        <w:t>2</w:t>
      </w:r>
      <w:r w:rsidR="00B13EF8" w:rsidRPr="009816DA">
        <w:t>.- (2</w:t>
      </w:r>
      <w:r>
        <w:t>4</w:t>
      </w:r>
      <w:r w:rsidR="00B13EF8" w:rsidRPr="009816DA">
        <w:t xml:space="preserve"> ptos.) Califique como verdaderas o falsas las siguientes proposiciones. Justifique su respuesta</w:t>
      </w:r>
      <w:r w:rsidR="0066226E" w:rsidRPr="009816DA">
        <w:t>.</w:t>
      </w:r>
    </w:p>
    <w:p w:rsidR="0066226E" w:rsidRPr="009816DA" w:rsidRDefault="0066226E" w:rsidP="00B13EF8">
      <w:pPr>
        <w:spacing w:line="240" w:lineRule="auto"/>
        <w:jc w:val="both"/>
      </w:pPr>
      <w:r w:rsidRPr="009816DA">
        <w:t>a)</w:t>
      </w:r>
      <w:r w:rsidR="00075415" w:rsidRPr="009816DA">
        <w:t xml:space="preserve"> </w:t>
      </w:r>
      <w:r w:rsidR="009816DA" w:rsidRPr="008B66A3">
        <w:rPr>
          <w:lang w:val="es-MX"/>
        </w:rPr>
        <w:t xml:space="preserve">Sea V un espacio vectorial. Sea S un conjunto linealmente independiente en V. Si w es un vector cualquiera de V, entonces </w:t>
      </w:r>
      <w:r w:rsidR="009816DA" w:rsidRPr="00EE6723">
        <w:rPr>
          <w:position w:val="-14"/>
        </w:rPr>
        <w:object w:dxaOrig="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5pt;height:20.4pt" o:ole="">
            <v:imagedata r:id="rId8" o:title=""/>
          </v:shape>
          <o:OLEObject Type="Embed" ProgID="Equation.DSMT4" ShapeID="_x0000_i1025" DrawAspect="Content" ObjectID="_1371542063" r:id="rId9"/>
        </w:object>
      </w:r>
      <w:r w:rsidR="009816DA">
        <w:t xml:space="preserve"> es linealmente independiente en V.</w:t>
      </w:r>
    </w:p>
    <w:p w:rsidR="0066226E" w:rsidRPr="009816DA" w:rsidRDefault="0066226E" w:rsidP="00B13EF8">
      <w:pPr>
        <w:spacing w:line="240" w:lineRule="auto"/>
        <w:jc w:val="both"/>
      </w:pPr>
    </w:p>
    <w:p w:rsidR="0066226E" w:rsidRPr="009816DA" w:rsidRDefault="0066226E" w:rsidP="00B13EF8">
      <w:pPr>
        <w:spacing w:line="240" w:lineRule="auto"/>
        <w:jc w:val="both"/>
      </w:pPr>
    </w:p>
    <w:p w:rsidR="0066226E" w:rsidRPr="009816DA" w:rsidRDefault="0066226E" w:rsidP="00B13EF8">
      <w:pPr>
        <w:spacing w:line="240" w:lineRule="auto"/>
        <w:jc w:val="both"/>
      </w:pPr>
    </w:p>
    <w:p w:rsidR="0066226E" w:rsidRDefault="0066226E" w:rsidP="00B13EF8">
      <w:pPr>
        <w:spacing w:line="240" w:lineRule="auto"/>
        <w:jc w:val="both"/>
      </w:pPr>
    </w:p>
    <w:p w:rsidR="009816DA" w:rsidRDefault="009816DA" w:rsidP="00B13EF8">
      <w:pPr>
        <w:spacing w:line="240" w:lineRule="auto"/>
        <w:jc w:val="both"/>
      </w:pPr>
    </w:p>
    <w:p w:rsidR="00EF774A" w:rsidRDefault="00EF774A" w:rsidP="00B13EF8">
      <w:pPr>
        <w:spacing w:line="240" w:lineRule="auto"/>
        <w:jc w:val="both"/>
      </w:pPr>
    </w:p>
    <w:p w:rsidR="00EF774A" w:rsidRDefault="00EF774A" w:rsidP="00B13EF8">
      <w:pPr>
        <w:spacing w:line="240" w:lineRule="auto"/>
        <w:jc w:val="both"/>
      </w:pPr>
    </w:p>
    <w:p w:rsidR="00EF774A" w:rsidRPr="009816DA" w:rsidRDefault="00EF774A" w:rsidP="00B13EF8">
      <w:pPr>
        <w:spacing w:line="240" w:lineRule="auto"/>
        <w:jc w:val="both"/>
      </w:pPr>
    </w:p>
    <w:p w:rsidR="002908D4" w:rsidRDefault="0066226E" w:rsidP="00B13EF8">
      <w:pPr>
        <w:spacing w:line="240" w:lineRule="auto"/>
        <w:jc w:val="both"/>
      </w:pPr>
      <w:r w:rsidRPr="009816DA">
        <w:lastRenderedPageBreak/>
        <w:t>b)</w:t>
      </w:r>
      <w:r w:rsidR="000C1A0B" w:rsidRPr="009816DA">
        <w:t xml:space="preserve"> </w:t>
      </w:r>
      <w:r w:rsidR="00877DF7" w:rsidRPr="009816DA">
        <w:t xml:space="preserve">Una base del subespacio vectorial </w:t>
      </w:r>
      <m:oMath>
        <m:r>
          <m:rPr>
            <m:sty m:val="p"/>
          </m:rPr>
          <w:rPr>
            <w:rFonts w:ascii="Cambria Math" w:hAnsi="Cambria Math"/>
          </w:rPr>
          <m:t>W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mr>
                </m:m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/  b=-a-c, a=b+c   </m:t>
            </m:r>
          </m:e>
        </m:d>
      </m:oMath>
      <w:r w:rsidR="00877DF7" w:rsidRPr="009816DA">
        <w:t xml:space="preserve"> es el conjunto</w:t>
      </w:r>
    </w:p>
    <w:p w:rsidR="0066226E" w:rsidRPr="009816DA" w:rsidRDefault="00877DF7" w:rsidP="00B13EF8">
      <w:pPr>
        <w:spacing w:line="240" w:lineRule="auto"/>
        <w:jc w:val="both"/>
      </w:pPr>
      <w:r w:rsidRPr="009816DA">
        <w:t xml:space="preserve"> </w:t>
      </w:r>
      <m:oMath>
        <m:r>
          <m:rPr>
            <m:sty m:val="p"/>
          </m:rPr>
          <w:rPr>
            <w:rFonts w:ascii="Cambria Math" w:hAnsi="Cambria Math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2</m:t>
                      </m:r>
                    </m:e>
                  </m:mr>
                </m:m>
              </m:e>
            </m:d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 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1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e>
                  </m:mr>
                </m:m>
              </m:e>
            </m:d>
          </m:e>
        </m:d>
      </m:oMath>
    </w:p>
    <w:p w:rsidR="0066226E" w:rsidRPr="009816DA" w:rsidRDefault="0066226E" w:rsidP="00B13EF8">
      <w:pPr>
        <w:spacing w:line="240" w:lineRule="auto"/>
        <w:jc w:val="both"/>
      </w:pPr>
    </w:p>
    <w:p w:rsidR="0066226E" w:rsidRPr="009816DA" w:rsidRDefault="0066226E" w:rsidP="00B13EF8">
      <w:pPr>
        <w:spacing w:line="240" w:lineRule="auto"/>
        <w:jc w:val="both"/>
      </w:pPr>
    </w:p>
    <w:p w:rsidR="0066226E" w:rsidRPr="009816DA" w:rsidRDefault="0066226E" w:rsidP="00B13EF8">
      <w:pPr>
        <w:spacing w:line="240" w:lineRule="auto"/>
        <w:jc w:val="both"/>
      </w:pPr>
    </w:p>
    <w:p w:rsidR="0066226E" w:rsidRPr="009816DA" w:rsidRDefault="0066226E" w:rsidP="00B13EF8">
      <w:pPr>
        <w:spacing w:line="240" w:lineRule="auto"/>
        <w:jc w:val="both"/>
      </w:pPr>
    </w:p>
    <w:p w:rsidR="0066226E" w:rsidRDefault="0066226E" w:rsidP="00B13EF8">
      <w:pPr>
        <w:spacing w:line="240" w:lineRule="auto"/>
        <w:jc w:val="both"/>
      </w:pPr>
    </w:p>
    <w:p w:rsidR="002908D4" w:rsidRDefault="002908D4" w:rsidP="00B13EF8">
      <w:pPr>
        <w:spacing w:line="240" w:lineRule="auto"/>
        <w:jc w:val="both"/>
      </w:pPr>
    </w:p>
    <w:p w:rsidR="002908D4" w:rsidRDefault="002908D4" w:rsidP="00B13EF8">
      <w:pPr>
        <w:spacing w:line="240" w:lineRule="auto"/>
        <w:jc w:val="both"/>
      </w:pPr>
    </w:p>
    <w:p w:rsidR="002908D4" w:rsidRPr="009816DA" w:rsidRDefault="002908D4" w:rsidP="00B13EF8">
      <w:pPr>
        <w:spacing w:line="240" w:lineRule="auto"/>
        <w:jc w:val="both"/>
      </w:pPr>
    </w:p>
    <w:p w:rsidR="0066226E" w:rsidRPr="009816DA" w:rsidRDefault="0066226E" w:rsidP="00B13EF8">
      <w:pPr>
        <w:spacing w:line="240" w:lineRule="auto"/>
        <w:jc w:val="both"/>
      </w:pPr>
      <w:r w:rsidRPr="009816DA">
        <w:t>c)</w:t>
      </w:r>
      <w:r w:rsidR="00B47735" w:rsidRPr="009816DA">
        <w:t xml:space="preserve"> Si el conjunto 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 </m:t>
            </m:r>
            <m:r>
              <m:rPr>
                <m:sty m:val="p"/>
              </m:rPr>
              <w:rPr>
                <w:rFonts w:ascii="Cambria Math" w:hAnsi="Cambria Math"/>
              </w:rPr>
              <m:t>v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</m:t>
            </m:r>
            <m:r>
              <m:rPr>
                <m:sty m:val="p"/>
              </m:rPr>
              <w:rPr>
                <w:rFonts w:ascii="Cambria Math" w:hAnsi="Cambria Math"/>
              </w:rPr>
              <m:t>w</m:t>
            </m:r>
          </m:e>
        </m:d>
      </m:oMath>
      <w:r w:rsidR="00B47735" w:rsidRPr="009816DA">
        <w:t xml:space="preserve"> es un</w:t>
      </w:r>
      <w:r w:rsidR="00844183">
        <w:t xml:space="preserve"> conjunto generador</w:t>
      </w:r>
      <w:r w:rsidR="00B47735" w:rsidRPr="009816DA">
        <w:t xml:space="preserve"> de </w:t>
      </w:r>
      <m:oMath>
        <m:r>
          <m:rPr>
            <m:sty m:val="p"/>
          </m:rPr>
          <w:rPr>
            <w:rFonts w:ascii="Cambria Math" w:hAnsi="Cambria Math"/>
          </w:rPr>
          <m:t>V</m:t>
        </m:r>
      </m:oMath>
      <w:r w:rsidR="00844183">
        <w:rPr>
          <w:rFonts w:eastAsiaTheme="minorEastAsia"/>
        </w:rPr>
        <w:t xml:space="preserve"> y </w:t>
      </w:r>
      <w:r w:rsidR="00844183">
        <w:rPr>
          <w:rFonts w:eastAsiaTheme="minorEastAsia"/>
          <w:i/>
        </w:rPr>
        <w:t>dim V = 3</w:t>
      </w:r>
      <w:r w:rsidR="00B47735" w:rsidRPr="009816DA">
        <w:t>, entonces el conjunto</w:t>
      </w:r>
      <w:r w:rsidR="00844183"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</w:rPr>
              <m:t>2v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</m:t>
            </m:r>
            <m:r>
              <m:rPr>
                <m:sty m:val="p"/>
              </m:rPr>
              <w:rPr>
                <w:rFonts w:ascii="Cambria Math" w:hAnsi="Cambria Math"/>
              </w:rPr>
              <m:t>-u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</w:rPr>
              <m:t>w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, </m:t>
            </m:r>
            <m:r>
              <m:rPr>
                <m:sty m:val="p"/>
              </m:rPr>
              <w:rPr>
                <w:rFonts w:ascii="Cambria Math" w:hAnsi="Cambria Math"/>
              </w:rPr>
              <m:t>2u-v+w</m:t>
            </m:r>
          </m:e>
        </m:d>
      </m:oMath>
      <w:r w:rsidR="00B47735" w:rsidRPr="009816DA">
        <w:t xml:space="preserve"> </w:t>
      </w:r>
      <w:r w:rsidR="00844183">
        <w:t xml:space="preserve">es una base de </w:t>
      </w:r>
      <w:r w:rsidR="009029DC" w:rsidRPr="009816DA">
        <w:t xml:space="preserve"> </w:t>
      </w:r>
      <m:oMath>
        <m:r>
          <m:rPr>
            <m:sty m:val="p"/>
          </m:rPr>
          <w:rPr>
            <w:rFonts w:ascii="Cambria Math" w:hAnsi="Cambria Math"/>
          </w:rPr>
          <m:t>V</m:t>
        </m:r>
      </m:oMath>
      <w:r w:rsidR="00B47735" w:rsidRPr="009816DA">
        <w:t>.</w:t>
      </w:r>
    </w:p>
    <w:p w:rsidR="0066226E" w:rsidRPr="009816DA" w:rsidRDefault="0066226E" w:rsidP="00B13EF8">
      <w:pPr>
        <w:spacing w:line="240" w:lineRule="auto"/>
        <w:jc w:val="both"/>
      </w:pPr>
    </w:p>
    <w:p w:rsidR="0066226E" w:rsidRPr="009816DA" w:rsidRDefault="0066226E" w:rsidP="00B13EF8">
      <w:pPr>
        <w:spacing w:line="240" w:lineRule="auto"/>
        <w:jc w:val="both"/>
      </w:pPr>
    </w:p>
    <w:p w:rsidR="0066226E" w:rsidRPr="009816DA" w:rsidRDefault="0066226E" w:rsidP="00B13EF8">
      <w:pPr>
        <w:spacing w:line="240" w:lineRule="auto"/>
        <w:jc w:val="both"/>
      </w:pPr>
    </w:p>
    <w:p w:rsidR="0066226E" w:rsidRPr="009816DA" w:rsidRDefault="0066226E" w:rsidP="00B13EF8">
      <w:pPr>
        <w:spacing w:line="240" w:lineRule="auto"/>
        <w:jc w:val="both"/>
      </w:pPr>
    </w:p>
    <w:p w:rsidR="0066226E" w:rsidRPr="009816DA" w:rsidRDefault="0066226E" w:rsidP="00B13EF8">
      <w:pPr>
        <w:spacing w:line="240" w:lineRule="auto"/>
        <w:jc w:val="both"/>
      </w:pPr>
    </w:p>
    <w:p w:rsidR="0066226E" w:rsidRPr="009816DA" w:rsidRDefault="002E66BF" w:rsidP="002E66BF">
      <w:pPr>
        <w:tabs>
          <w:tab w:val="left" w:pos="3315"/>
        </w:tabs>
        <w:spacing w:line="240" w:lineRule="auto"/>
        <w:jc w:val="both"/>
      </w:pPr>
      <w:r w:rsidRPr="009816DA">
        <w:tab/>
      </w:r>
    </w:p>
    <w:p w:rsidR="0066226E" w:rsidRPr="009816DA" w:rsidRDefault="0066226E" w:rsidP="00B13EF8">
      <w:pPr>
        <w:spacing w:line="240" w:lineRule="auto"/>
        <w:jc w:val="both"/>
      </w:pPr>
    </w:p>
    <w:p w:rsidR="0066226E" w:rsidRPr="009816DA" w:rsidRDefault="0066226E" w:rsidP="00B13EF8">
      <w:pPr>
        <w:spacing w:line="240" w:lineRule="auto"/>
        <w:jc w:val="both"/>
      </w:pPr>
    </w:p>
    <w:p w:rsidR="0066226E" w:rsidRPr="009816DA" w:rsidRDefault="0066226E" w:rsidP="00B13EF8">
      <w:pPr>
        <w:spacing w:line="240" w:lineRule="auto"/>
        <w:jc w:val="both"/>
      </w:pPr>
    </w:p>
    <w:p w:rsidR="0066226E" w:rsidRPr="009816DA" w:rsidRDefault="0066226E" w:rsidP="00B13EF8">
      <w:pPr>
        <w:spacing w:line="240" w:lineRule="auto"/>
        <w:jc w:val="both"/>
      </w:pPr>
    </w:p>
    <w:p w:rsidR="0066226E" w:rsidRPr="009816DA" w:rsidRDefault="009816DA" w:rsidP="00B13EF8">
      <w:pPr>
        <w:spacing w:line="240" w:lineRule="auto"/>
        <w:jc w:val="both"/>
      </w:pPr>
      <w:r>
        <w:t>d</w:t>
      </w:r>
      <w:r w:rsidR="0066226E" w:rsidRPr="009816DA">
        <w:t>)</w:t>
      </w:r>
      <w:r w:rsidR="0084103E" w:rsidRPr="009816DA">
        <w:t xml:space="preserve"> </w:t>
      </w:r>
      <w:r>
        <w:t>Si A es una matriz cuadrada nxn entonces, A+A</w:t>
      </w:r>
      <w:r w:rsidRPr="00FD3B69">
        <w:rPr>
          <w:vertAlign w:val="superscript"/>
        </w:rPr>
        <w:t>T</w:t>
      </w:r>
      <w:r>
        <w:t xml:space="preserve"> es una matriz simétrica</w:t>
      </w:r>
    </w:p>
    <w:p w:rsidR="0066226E" w:rsidRPr="009816DA" w:rsidRDefault="0066226E" w:rsidP="00B13EF8">
      <w:pPr>
        <w:spacing w:line="240" w:lineRule="auto"/>
        <w:jc w:val="both"/>
      </w:pPr>
    </w:p>
    <w:p w:rsidR="0066226E" w:rsidRDefault="0066226E" w:rsidP="00B13EF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6226E" w:rsidRDefault="0066226E" w:rsidP="00B13EF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6226E" w:rsidRDefault="0066226E" w:rsidP="00B13EF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6226E" w:rsidRDefault="0066226E" w:rsidP="00B13EF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6226E" w:rsidRDefault="0066226E" w:rsidP="00B13EF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908D4" w:rsidRDefault="002908D4" w:rsidP="002908D4"/>
    <w:p w:rsidR="00EA7B1F" w:rsidRDefault="002908D4" w:rsidP="002908D4">
      <w:pPr>
        <w:rPr>
          <w:rFonts w:eastAsiaTheme="minorEastAsia"/>
        </w:rPr>
      </w:pPr>
      <w:r>
        <w:lastRenderedPageBreak/>
        <w:t>3</w:t>
      </w:r>
      <w:r w:rsidR="0066226E" w:rsidRPr="002908D4">
        <w:t xml:space="preserve">.- </w:t>
      </w:r>
      <w:r w:rsidR="000E331E" w:rsidRPr="009816DA">
        <w:t>(</w:t>
      </w:r>
      <w:r w:rsidR="000E331E">
        <w:t>15</w:t>
      </w:r>
      <w:r w:rsidR="000E331E" w:rsidRPr="009816DA">
        <w:t xml:space="preserve"> ptos.) </w:t>
      </w:r>
      <w:r>
        <w:t xml:space="preserve">Sea </w:t>
      </w:r>
      <m:oMath>
        <m:r>
          <w:rPr>
            <w:rFonts w:ascii="Cambria Math" w:hAnsi="Cambria Math"/>
          </w:rPr>
          <m:t>V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eastAsiaTheme="minorEastAsia"/>
        </w:rPr>
        <w:t xml:space="preserve"> y sean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e>
                  </m:mr>
                </m:m>
              </m:e>
            </m:d>
            <m:r>
              <w:rPr>
                <w:rFonts w:ascii="Cambria Math" w:eastAsiaTheme="minorEastAsia" w:hAnsi="Cambria Math"/>
              </w:rPr>
              <m:t xml:space="preserve">, 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e>
                  </m:mr>
                </m:m>
              </m:e>
            </m:d>
            <m:r>
              <w:rPr>
                <w:rFonts w:ascii="Cambria Math" w:eastAsiaTheme="minorEastAsia" w:hAnsi="Cambria Math"/>
              </w:rPr>
              <m:t xml:space="preserve">, 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e>
                  </m:mr>
                </m:m>
              </m:e>
            </m:d>
          </m:e>
        </m:d>
      </m:oMath>
      <w:r>
        <w:rPr>
          <w:rFonts w:eastAsiaTheme="minorEastAsia"/>
        </w:rPr>
        <w:t xml:space="preserve"> y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B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-1</m:t>
                      </m:r>
                    </m:e>
                  </m:mr>
                </m:m>
              </m:e>
            </m:d>
            <m:r>
              <w:rPr>
                <w:rFonts w:ascii="Cambria Math" w:eastAsiaTheme="minorEastAsia" w:hAnsi="Cambria Math"/>
              </w:rPr>
              <m:t xml:space="preserve">, 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0</m:t>
                      </m:r>
                    </m:e>
                  </m:mr>
                </m:m>
              </m:e>
            </m:d>
            <m:r>
              <w:rPr>
                <w:rFonts w:ascii="Cambria Math" w:eastAsiaTheme="minorEastAsia" w:hAnsi="Cambria Math"/>
              </w:rPr>
              <m:t xml:space="preserve">, 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e>
                  </m:mr>
                </m:m>
              </m:e>
            </m:d>
          </m:e>
        </m:d>
      </m:oMath>
      <w:r>
        <w:rPr>
          <w:rFonts w:eastAsiaTheme="minorEastAsia"/>
        </w:rPr>
        <w:t xml:space="preserve"> dos bases de </w:t>
      </w:r>
      <w:r>
        <w:rPr>
          <w:rFonts w:eastAsiaTheme="minorEastAsia"/>
          <w:i/>
        </w:rPr>
        <w:t>V</w:t>
      </w:r>
      <w:r>
        <w:rPr>
          <w:rFonts w:eastAsiaTheme="minorEastAsia"/>
        </w:rPr>
        <w:t>.</w:t>
      </w:r>
    </w:p>
    <w:p w:rsidR="002908D4" w:rsidRDefault="002908D4" w:rsidP="002908D4">
      <w:pPr>
        <w:rPr>
          <w:rFonts w:eastAsiaTheme="minorEastAsia"/>
        </w:rPr>
      </w:pPr>
      <w:r>
        <w:rPr>
          <w:rFonts w:eastAsiaTheme="minorEastAsia"/>
        </w:rPr>
        <w:t xml:space="preserve">a) Determine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</m:e>
            </m:d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sub>
        </m:sSub>
      </m:oMath>
      <w:r w:rsidR="000E331E">
        <w:rPr>
          <w:rFonts w:eastAsiaTheme="minorEastAsia"/>
        </w:rPr>
        <w:t xml:space="preserve"> si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1</m:t>
                  </m:r>
                </m:e>
              </m:mr>
            </m:m>
          </m:e>
        </m:d>
      </m:oMath>
      <w:r w:rsidR="000E331E">
        <w:rPr>
          <w:rFonts w:eastAsiaTheme="minorEastAsia"/>
        </w:rPr>
        <w:t>.</w:t>
      </w:r>
    </w:p>
    <w:p w:rsidR="000E331E" w:rsidRDefault="000E331E" w:rsidP="002908D4">
      <w:pPr>
        <w:rPr>
          <w:rFonts w:eastAsiaTheme="minorEastAsia"/>
        </w:rPr>
      </w:pPr>
      <w:r>
        <w:rPr>
          <w:rFonts w:eastAsiaTheme="minorEastAsia"/>
        </w:rPr>
        <w:t>b)</w:t>
      </w:r>
      <w:r w:rsidRPr="000E331E">
        <w:rPr>
          <w:rFonts w:eastAsiaTheme="minorEastAsia"/>
        </w:rPr>
        <w:t xml:space="preserve"> </w:t>
      </w:r>
      <w:r>
        <w:rPr>
          <w:rFonts w:eastAsiaTheme="minorEastAsia"/>
        </w:rPr>
        <w:t xml:space="preserve">Determine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e>
            </m:d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sub>
        </m:sSub>
      </m:oMath>
      <w:r>
        <w:rPr>
          <w:rFonts w:eastAsiaTheme="minorEastAsia"/>
        </w:rPr>
        <w:t xml:space="preserve"> si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-v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e>
            </m:d>
          </m:e>
          <m:sub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</m:sub>
        </m:sSub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</m:m>
          </m:e>
        </m:d>
      </m:oMath>
    </w:p>
    <w:p w:rsidR="000E331E" w:rsidRPr="002908D4" w:rsidRDefault="000E331E" w:rsidP="002908D4">
      <w:r>
        <w:rPr>
          <w:rFonts w:eastAsiaTheme="minorEastAsia"/>
        </w:rPr>
        <w:t xml:space="preserve">c) Determine el ángulo formado por los vectores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>
        <w:rPr>
          <w:rFonts w:eastAsiaTheme="minorEastAsia"/>
        </w:rPr>
        <w:t xml:space="preserve"> y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>.</w:t>
      </w:r>
    </w:p>
    <w:p w:rsidR="0066226E" w:rsidRDefault="0066226E" w:rsidP="00B13EF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956CE" w:rsidRDefault="007956CE" w:rsidP="00B13EF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956CE" w:rsidRDefault="007956CE" w:rsidP="00B13EF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956CE" w:rsidRDefault="007956CE" w:rsidP="00B13EF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956CE" w:rsidRDefault="007956C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7956CE" w:rsidRPr="00844183" w:rsidRDefault="002908D4" w:rsidP="00B13EF8">
      <w:pPr>
        <w:spacing w:line="240" w:lineRule="auto"/>
        <w:jc w:val="both"/>
      </w:pPr>
      <w:r>
        <w:lastRenderedPageBreak/>
        <w:t>4</w:t>
      </w:r>
      <w:r w:rsidR="007956CE" w:rsidRPr="00844183">
        <w:t xml:space="preserve">.- (20 pts.) Sean </w:t>
      </w:r>
      <m:oMath>
        <m:r>
          <m:rPr>
            <m:sty m:val="p"/>
          </m:rPr>
          <w:rPr>
            <w:rFonts w:ascii="Cambria Math" w:hAnsi="Cambria Math"/>
          </w:rPr>
          <m:t>V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R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</m:oMath>
      <w:r w:rsidR="007956CE" w:rsidRPr="00844183">
        <w:t xml:space="preserve"> y los subconjuntos de </w:t>
      </w:r>
      <m:oMath>
        <m:r>
          <m:rPr>
            <m:sty m:val="p"/>
          </m:rPr>
          <w:rPr>
            <w:rFonts w:ascii="Cambria Math" w:hAnsi="Cambria Math"/>
          </w:rPr>
          <m:t>V</m:t>
        </m:r>
      </m:oMath>
      <w:r w:rsidR="007956CE" w:rsidRPr="00844183">
        <w:t>.</w:t>
      </w:r>
    </w:p>
    <w:p w:rsidR="00964DDF" w:rsidRPr="00844183" w:rsidRDefault="00844183" w:rsidP="00964DDF">
      <w:pPr>
        <w:spacing w:line="240" w:lineRule="auto"/>
      </w:pPr>
      <m:oMath>
        <m: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mr>
                </m:m>
              </m:e>
            </m:d>
            <m:r>
              <m:rPr>
                <m:sty m:val="p"/>
              </m:rPr>
              <w:rPr>
                <w:rFonts w:ascii="Cambria Math" w:hAnsi="Cambria Math"/>
              </w:rPr>
              <m:t>/a</m:t>
            </m:r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</w:rPr>
              <m:t>b=</m:t>
            </m:r>
            <m:r>
              <m:rPr>
                <m:sty m:val="p"/>
              </m:rPr>
              <w:rPr>
                <w:rFonts w:ascii="Cambria Math" w:hAnsi="Cambria Math"/>
              </w:rPr>
              <m:t>-2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c=0 </m:t>
            </m:r>
          </m:e>
        </m:d>
      </m:oMath>
      <w:r w:rsidR="00964DDF" w:rsidRPr="00844183">
        <w:t>,</w:t>
      </w:r>
      <w:r>
        <w:t xml:space="preserve">   </w:t>
      </w:r>
      <w:r w:rsidR="00964DDF" w:rsidRPr="00844183">
        <w:t xml:space="preserve"> </w:t>
      </w:r>
      <m:oMath>
        <m:r>
          <w:rPr>
            <w:rFonts w:ascii="Cambria Math" w:hAnsi="Cambria Math"/>
          </w:rPr>
          <m:t>H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mr>
                </m:m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 /a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</w:rPr>
              <m:t>b=</m:t>
            </m:r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</w:rPr>
              <m:t>c+</m:t>
            </m:r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964DDF" w:rsidRPr="00844183">
        <w:t>,</w:t>
      </w:r>
      <w:r>
        <w:t xml:space="preserve">     </w:t>
      </w:r>
      <m:oMath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</m:mr>
                  <m:m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</m:mr>
                </m:m>
              </m:e>
            </m:d>
            <m:r>
              <m:rPr>
                <m:sty m:val="p"/>
              </m:rPr>
              <w:rPr>
                <w:rFonts w:ascii="Cambria Math" w:hAnsi="Cambria Math"/>
              </w:rPr>
              <m:t xml:space="preserve"> /a</m:t>
            </m:r>
            <m:r>
              <m:rPr>
                <m:sty m:val="p"/>
              </m:rPr>
              <w:rPr>
                <w:rFonts w:ascii="Cambria Math" w:hAnsi="Cambria Math"/>
              </w:rPr>
              <m:t>-3</m:t>
            </m:r>
            <m:r>
              <m:rPr>
                <m:sty m:val="p"/>
              </m:rPr>
              <w:rPr>
                <w:rFonts w:ascii="Cambria Math" w:hAnsi="Cambria Math"/>
              </w:rPr>
              <m:t>b=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c+b </m:t>
            </m:r>
          </m:e>
        </m:d>
      </m:oMath>
      <w:r w:rsidR="00964DDF" w:rsidRPr="00844183">
        <w:t xml:space="preserve">               </w:t>
      </w:r>
    </w:p>
    <w:p w:rsidR="007956CE" w:rsidRPr="00844183" w:rsidRDefault="007956CE" w:rsidP="00B13EF8">
      <w:pPr>
        <w:spacing w:line="240" w:lineRule="auto"/>
        <w:jc w:val="both"/>
      </w:pPr>
      <w:r w:rsidRPr="00844183">
        <w:t>Determine:</w:t>
      </w:r>
    </w:p>
    <w:p w:rsidR="007956CE" w:rsidRPr="00844183" w:rsidRDefault="007956CE" w:rsidP="007956CE">
      <w:pPr>
        <w:pStyle w:val="Prrafodelista"/>
        <w:numPr>
          <w:ilvl w:val="0"/>
          <w:numId w:val="1"/>
        </w:numPr>
        <w:spacing w:line="240" w:lineRule="auto"/>
        <w:jc w:val="both"/>
      </w:pPr>
      <w:r w:rsidRPr="00844183">
        <w:t xml:space="preserve">Los subconjuntos que son subespacios vectoriales de </w:t>
      </w:r>
      <m:oMath>
        <m:r>
          <m:rPr>
            <m:sty m:val="p"/>
          </m:rPr>
          <w:rPr>
            <w:rFonts w:ascii="Cambria Math" w:hAnsi="Cambria Math"/>
          </w:rPr>
          <m:t>V</m:t>
        </m:r>
      </m:oMath>
      <w:r w:rsidRPr="00844183">
        <w:t>.</w:t>
      </w:r>
    </w:p>
    <w:p w:rsidR="007956CE" w:rsidRPr="00844183" w:rsidRDefault="007956CE" w:rsidP="007956CE">
      <w:pPr>
        <w:pStyle w:val="Prrafodelista"/>
        <w:numPr>
          <w:ilvl w:val="0"/>
          <w:numId w:val="1"/>
        </w:numPr>
        <w:spacing w:line="240" w:lineRule="auto"/>
        <w:jc w:val="both"/>
      </w:pPr>
      <w:r w:rsidRPr="00844183">
        <w:t xml:space="preserve">El subespacio intersección de los subespacios obtenidos en a), </w:t>
      </w:r>
      <w:r w:rsidR="00D40EA8" w:rsidRPr="00844183">
        <w:t>y su dimensión.</w:t>
      </w:r>
    </w:p>
    <w:p w:rsidR="003E2650" w:rsidRDefault="003E2650" w:rsidP="003E2650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E2650" w:rsidRDefault="003E265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1222FC" w:rsidRDefault="001222F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br w:type="page"/>
      </w:r>
    </w:p>
    <w:p w:rsidR="003E2650" w:rsidRPr="002908D4" w:rsidRDefault="002908D4" w:rsidP="003E2650">
      <w:pPr>
        <w:spacing w:line="240" w:lineRule="auto"/>
        <w:jc w:val="both"/>
      </w:pPr>
      <w:r>
        <w:lastRenderedPageBreak/>
        <w:t>5</w:t>
      </w:r>
      <w:r w:rsidR="003E2650" w:rsidRPr="002908D4">
        <w:t>.- (</w:t>
      </w:r>
      <w:r w:rsidR="000E331E">
        <w:t>5</w:t>
      </w:r>
      <w:r w:rsidR="003E2650" w:rsidRPr="002908D4">
        <w:t xml:space="preserve"> ptos.) Dad</w:t>
      </w:r>
      <w:r w:rsidR="000E331E">
        <w:t>o</w:t>
      </w:r>
      <w:r w:rsidR="003E2650" w:rsidRPr="002908D4">
        <w:t xml:space="preserve"> </w:t>
      </w:r>
      <w:r w:rsidR="000E331E">
        <w:t>el sistema de ecuaciones lineales</w:t>
      </w:r>
      <w:r w:rsidR="003E2650" w:rsidRPr="002908D4"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8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y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z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e>
              </m:mr>
            </m:m>
          </m:e>
        </m:d>
      </m:oMath>
      <w:r w:rsidR="003E2650" w:rsidRPr="002908D4">
        <w:t xml:space="preserve"> . Determine</w:t>
      </w:r>
      <w:r w:rsidR="000E331E">
        <w:t xml:space="preserve"> los valores de a, b y c tales que el sistema sea consistente. </w:t>
      </w:r>
    </w:p>
    <w:sectPr w:rsidR="003E2650" w:rsidRPr="002908D4" w:rsidSect="00B13EF8">
      <w:pgSz w:w="11906" w:h="16838"/>
      <w:pgMar w:top="1135" w:right="1133" w:bottom="1417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3577E0"/>
    <w:multiLevelType w:val="hybridMultilevel"/>
    <w:tmpl w:val="4E94DD04"/>
    <w:lvl w:ilvl="0" w:tplc="3B884090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4220CBB"/>
    <w:multiLevelType w:val="hybridMultilevel"/>
    <w:tmpl w:val="F00A5448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B13EF8"/>
    <w:rsid w:val="00004980"/>
    <w:rsid w:val="00075415"/>
    <w:rsid w:val="000C1A0B"/>
    <w:rsid w:val="000E331E"/>
    <w:rsid w:val="001222FC"/>
    <w:rsid w:val="00153C3E"/>
    <w:rsid w:val="001721BD"/>
    <w:rsid w:val="001E4D8A"/>
    <w:rsid w:val="002045A9"/>
    <w:rsid w:val="002908D4"/>
    <w:rsid w:val="002A2C8B"/>
    <w:rsid w:val="002B5E30"/>
    <w:rsid w:val="002D3DF1"/>
    <w:rsid w:val="002E66BF"/>
    <w:rsid w:val="00397423"/>
    <w:rsid w:val="003E2650"/>
    <w:rsid w:val="00414330"/>
    <w:rsid w:val="00427A9D"/>
    <w:rsid w:val="004C1DE7"/>
    <w:rsid w:val="004D7EFA"/>
    <w:rsid w:val="00555671"/>
    <w:rsid w:val="00562C94"/>
    <w:rsid w:val="006310CE"/>
    <w:rsid w:val="0066226E"/>
    <w:rsid w:val="006A5CEF"/>
    <w:rsid w:val="007956CE"/>
    <w:rsid w:val="007D4B93"/>
    <w:rsid w:val="007F7357"/>
    <w:rsid w:val="0084103E"/>
    <w:rsid w:val="00844183"/>
    <w:rsid w:val="00877DF7"/>
    <w:rsid w:val="009029DC"/>
    <w:rsid w:val="00964DDF"/>
    <w:rsid w:val="009816DA"/>
    <w:rsid w:val="009C0F5F"/>
    <w:rsid w:val="00B07F04"/>
    <w:rsid w:val="00B13EF8"/>
    <w:rsid w:val="00B47735"/>
    <w:rsid w:val="00D213F5"/>
    <w:rsid w:val="00D40EA8"/>
    <w:rsid w:val="00E170B6"/>
    <w:rsid w:val="00E5257C"/>
    <w:rsid w:val="00E83819"/>
    <w:rsid w:val="00EA7B1F"/>
    <w:rsid w:val="00EF774A"/>
    <w:rsid w:val="00F226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4330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7956CE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7956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956CE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7956C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http://www.espol.edu.ec/espol/images/index_r34_c2.gif" TargetMode="External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6</Pages>
  <Words>286</Words>
  <Characters>1578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RevolucionUnattended</Company>
  <LinksUpToDate>false</LinksUpToDate>
  <CharactersWithSpaces>18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 Evolution V2</dc:creator>
  <cp:keywords/>
  <dc:description/>
  <cp:lastModifiedBy>Win Evolution V2</cp:lastModifiedBy>
  <cp:revision>4</cp:revision>
  <dcterms:created xsi:type="dcterms:W3CDTF">2011-07-07T03:45:00Z</dcterms:created>
  <dcterms:modified xsi:type="dcterms:W3CDTF">2011-07-07T16:08:00Z</dcterms:modified>
</cp:coreProperties>
</file>